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D4B7FA" w14:textId="15F55BD8" w:rsidR="002E5481" w:rsidRDefault="002E5481" w:rsidP="00D467B5">
      <w:pPr>
        <w:tabs>
          <w:tab w:val="left" w:pos="4320"/>
          <w:tab w:val="left" w:pos="6120"/>
          <w:tab w:val="left" w:pos="7920"/>
        </w:tabs>
        <w:spacing w:line="360" w:lineRule="auto"/>
      </w:pPr>
      <w:r>
        <w:t xml:space="preserve">Math </w:t>
      </w:r>
      <w:r w:rsidR="00963CE2">
        <w:t>1314</w:t>
      </w:r>
      <w:r>
        <w:tab/>
      </w:r>
      <w:r w:rsidRPr="00D67EC5">
        <w:rPr>
          <w:b/>
          <w:i/>
          <w:sz w:val="28"/>
        </w:rPr>
        <w:t>Homework</w:t>
      </w:r>
      <w:r w:rsidR="006A67F8">
        <w:t xml:space="preserve"> </w:t>
      </w:r>
      <w:r w:rsidR="00A83B6F">
        <w:tab/>
      </w:r>
      <w:r w:rsidR="00A83B6F" w:rsidRPr="00A83B6F">
        <w:rPr>
          <w:i/>
        </w:rPr>
        <w:t>Sec</w:t>
      </w:r>
      <w:r w:rsidR="00A83B6F">
        <w:sym w:font="Symbol" w:char="F02D"/>
      </w:r>
      <w:r w:rsidR="00A83B6F">
        <w:t>2.</w:t>
      </w:r>
      <w:r w:rsidR="00DC4C6E">
        <w:t>4</w:t>
      </w:r>
      <w:r>
        <w:tab/>
      </w:r>
      <w:r w:rsidRPr="00D67EC5">
        <w:rPr>
          <w:b/>
          <w:i/>
        </w:rPr>
        <w:t>Name</w:t>
      </w:r>
      <w:r w:rsidR="00D67EC5">
        <w:t>:</w:t>
      </w:r>
    </w:p>
    <w:p w14:paraId="7131C3A3" w14:textId="283330E8" w:rsidR="00295208" w:rsidRDefault="00295208" w:rsidP="00295208"/>
    <w:p w14:paraId="396BCB38" w14:textId="0E83361F" w:rsidR="00C90B43" w:rsidRDefault="00CF7621" w:rsidP="00295208">
      <w:r>
        <w:t>Find all solutions of the equation</w:t>
      </w:r>
    </w:p>
    <w:p w14:paraId="722B6150" w14:textId="77777777" w:rsidR="00524DD4" w:rsidRDefault="00524DD4" w:rsidP="00524DD4"/>
    <w:p w14:paraId="670A3E33" w14:textId="50EFE1D7" w:rsidR="00543753" w:rsidRPr="00C90B43" w:rsidRDefault="000B5A15" w:rsidP="00C90B43">
      <w:pPr>
        <w:pStyle w:val="ListParagraph"/>
        <w:numPr>
          <w:ilvl w:val="0"/>
          <w:numId w:val="4"/>
        </w:numPr>
        <w:spacing w:line="360" w:lineRule="auto"/>
        <w:ind w:left="360"/>
      </w:pPr>
      <w:r w:rsidRPr="00C90B43">
        <w:rPr>
          <w:position w:val="-10"/>
        </w:rPr>
        <w:object w:dxaOrig="2340" w:dyaOrig="420" w14:anchorId="3A2C7D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117pt;height:21pt" o:ole="">
            <v:imagedata r:id="rId8" o:title=""/>
          </v:shape>
          <o:OLEObject Type="Embed" ProgID="Equation.DSMT4" ShapeID="_x0000_i1042" DrawAspect="Content" ObjectID="_1613574237" r:id="rId9"/>
        </w:object>
      </w:r>
    </w:p>
    <w:p w14:paraId="41E400F8" w14:textId="7597664D" w:rsidR="00C90B43" w:rsidRPr="00C90B43" w:rsidRDefault="0099520A" w:rsidP="00C90B43">
      <w:pPr>
        <w:pStyle w:val="ListParagraph"/>
        <w:numPr>
          <w:ilvl w:val="0"/>
          <w:numId w:val="4"/>
        </w:numPr>
        <w:spacing w:line="360" w:lineRule="auto"/>
        <w:ind w:left="360"/>
      </w:pPr>
      <w:r w:rsidRPr="00F74085">
        <w:rPr>
          <w:position w:val="-6"/>
        </w:rPr>
        <w:object w:dxaOrig="2580" w:dyaOrig="380" w14:anchorId="4AF4F3C0">
          <v:shape id="_x0000_i1054" type="#_x0000_t75" style="width:129pt;height:18.75pt" o:ole="">
            <v:imagedata r:id="rId10" o:title=""/>
          </v:shape>
          <o:OLEObject Type="Embed" ProgID="Equation.DSMT4" ShapeID="_x0000_i1054" DrawAspect="Content" ObjectID="_1613574238" r:id="rId11"/>
        </w:object>
      </w:r>
    </w:p>
    <w:p w14:paraId="3A563CD4" w14:textId="77777777" w:rsidR="001F0FA8" w:rsidRDefault="001F0FA8" w:rsidP="001F0FA8">
      <w:bookmarkStart w:id="0" w:name="_GoBack"/>
      <w:bookmarkEnd w:id="0"/>
    </w:p>
    <w:sectPr w:rsidR="001F0FA8" w:rsidSect="006A67F8">
      <w:footerReference w:type="default" r:id="rId12"/>
      <w:type w:val="continuous"/>
      <w:pgSz w:w="12240" w:h="15840" w:code="1"/>
      <w:pgMar w:top="864" w:right="864" w:bottom="864" w:left="864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E0EB6C" w14:textId="77777777" w:rsidR="00597FC7" w:rsidRDefault="00597FC7">
      <w:pPr>
        <w:spacing w:line="240" w:lineRule="auto"/>
      </w:pPr>
      <w:r>
        <w:separator/>
      </w:r>
    </w:p>
  </w:endnote>
  <w:endnote w:type="continuationSeparator" w:id="0">
    <w:p w14:paraId="72A45491" w14:textId="77777777" w:rsidR="00597FC7" w:rsidRDefault="00597FC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D1691F" w14:textId="77777777" w:rsidR="005C5554" w:rsidRDefault="005C55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5FEBC09" w14:textId="77777777" w:rsidR="00597FC7" w:rsidRDefault="00597FC7">
      <w:pPr>
        <w:spacing w:line="240" w:lineRule="auto"/>
      </w:pPr>
      <w:r>
        <w:separator/>
      </w:r>
    </w:p>
  </w:footnote>
  <w:footnote w:type="continuationSeparator" w:id="0">
    <w:p w14:paraId="55B899E9" w14:textId="77777777" w:rsidR="00597FC7" w:rsidRDefault="00597FC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8A0D4B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581AAB"/>
    <w:multiLevelType w:val="hybridMultilevel"/>
    <w:tmpl w:val="9CAAA7DA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697"/>
    <w:rsid w:val="00004A71"/>
    <w:rsid w:val="0000602D"/>
    <w:rsid w:val="000064F7"/>
    <w:rsid w:val="0001089E"/>
    <w:rsid w:val="00010EB9"/>
    <w:rsid w:val="000174F4"/>
    <w:rsid w:val="00024ABB"/>
    <w:rsid w:val="00025C32"/>
    <w:rsid w:val="0003045C"/>
    <w:rsid w:val="00030EF3"/>
    <w:rsid w:val="00034F79"/>
    <w:rsid w:val="00035021"/>
    <w:rsid w:val="00036615"/>
    <w:rsid w:val="00037AC4"/>
    <w:rsid w:val="00037DA2"/>
    <w:rsid w:val="00046B33"/>
    <w:rsid w:val="000523AF"/>
    <w:rsid w:val="00055082"/>
    <w:rsid w:val="00056076"/>
    <w:rsid w:val="000561EF"/>
    <w:rsid w:val="00056F7E"/>
    <w:rsid w:val="000573D5"/>
    <w:rsid w:val="000602E3"/>
    <w:rsid w:val="00061A3F"/>
    <w:rsid w:val="00061CA4"/>
    <w:rsid w:val="00062947"/>
    <w:rsid w:val="00071807"/>
    <w:rsid w:val="00072215"/>
    <w:rsid w:val="00072367"/>
    <w:rsid w:val="00072474"/>
    <w:rsid w:val="00072C0B"/>
    <w:rsid w:val="00072D18"/>
    <w:rsid w:val="00072D86"/>
    <w:rsid w:val="00074639"/>
    <w:rsid w:val="00074F8F"/>
    <w:rsid w:val="000771E0"/>
    <w:rsid w:val="000825CF"/>
    <w:rsid w:val="00084FF0"/>
    <w:rsid w:val="00086A11"/>
    <w:rsid w:val="00086BEB"/>
    <w:rsid w:val="00087428"/>
    <w:rsid w:val="00092E4C"/>
    <w:rsid w:val="00093C8E"/>
    <w:rsid w:val="00095BEE"/>
    <w:rsid w:val="00096459"/>
    <w:rsid w:val="00097920"/>
    <w:rsid w:val="000A0075"/>
    <w:rsid w:val="000A0566"/>
    <w:rsid w:val="000A30F4"/>
    <w:rsid w:val="000A46BA"/>
    <w:rsid w:val="000A4781"/>
    <w:rsid w:val="000A5F26"/>
    <w:rsid w:val="000A7156"/>
    <w:rsid w:val="000A71EF"/>
    <w:rsid w:val="000B029E"/>
    <w:rsid w:val="000B12BF"/>
    <w:rsid w:val="000B21C0"/>
    <w:rsid w:val="000B5A15"/>
    <w:rsid w:val="000B6C3D"/>
    <w:rsid w:val="000B7821"/>
    <w:rsid w:val="000C033C"/>
    <w:rsid w:val="000C0FFA"/>
    <w:rsid w:val="000C152C"/>
    <w:rsid w:val="000C47D0"/>
    <w:rsid w:val="000C5D66"/>
    <w:rsid w:val="000C60A4"/>
    <w:rsid w:val="000C6241"/>
    <w:rsid w:val="000D402B"/>
    <w:rsid w:val="000D51CC"/>
    <w:rsid w:val="000D7EF8"/>
    <w:rsid w:val="000E274E"/>
    <w:rsid w:val="000E2ABF"/>
    <w:rsid w:val="000E2E0E"/>
    <w:rsid w:val="000E3872"/>
    <w:rsid w:val="000E3877"/>
    <w:rsid w:val="000E38F5"/>
    <w:rsid w:val="000E6F4E"/>
    <w:rsid w:val="000F02AD"/>
    <w:rsid w:val="000F2728"/>
    <w:rsid w:val="000F64D2"/>
    <w:rsid w:val="000F6A5A"/>
    <w:rsid w:val="001012E0"/>
    <w:rsid w:val="0010241B"/>
    <w:rsid w:val="00102555"/>
    <w:rsid w:val="00102A4E"/>
    <w:rsid w:val="001038CE"/>
    <w:rsid w:val="0011150B"/>
    <w:rsid w:val="00112A0B"/>
    <w:rsid w:val="00114D8F"/>
    <w:rsid w:val="00115089"/>
    <w:rsid w:val="001158CB"/>
    <w:rsid w:val="001211DC"/>
    <w:rsid w:val="001213DD"/>
    <w:rsid w:val="00131893"/>
    <w:rsid w:val="00131A26"/>
    <w:rsid w:val="00132793"/>
    <w:rsid w:val="00132F34"/>
    <w:rsid w:val="00135F39"/>
    <w:rsid w:val="0013613D"/>
    <w:rsid w:val="001371B9"/>
    <w:rsid w:val="00137758"/>
    <w:rsid w:val="00150702"/>
    <w:rsid w:val="001523E1"/>
    <w:rsid w:val="001558F1"/>
    <w:rsid w:val="00156A2B"/>
    <w:rsid w:val="00164F04"/>
    <w:rsid w:val="00166254"/>
    <w:rsid w:val="001670BB"/>
    <w:rsid w:val="00167691"/>
    <w:rsid w:val="0017221E"/>
    <w:rsid w:val="0017337E"/>
    <w:rsid w:val="00173791"/>
    <w:rsid w:val="00176CEE"/>
    <w:rsid w:val="0018051E"/>
    <w:rsid w:val="00187201"/>
    <w:rsid w:val="00191A4C"/>
    <w:rsid w:val="001A119E"/>
    <w:rsid w:val="001A32AC"/>
    <w:rsid w:val="001B1E92"/>
    <w:rsid w:val="001C071C"/>
    <w:rsid w:val="001C14F3"/>
    <w:rsid w:val="001C2E6C"/>
    <w:rsid w:val="001C4823"/>
    <w:rsid w:val="001C7B95"/>
    <w:rsid w:val="001E2046"/>
    <w:rsid w:val="001E4C29"/>
    <w:rsid w:val="001F0B1E"/>
    <w:rsid w:val="001F0FA8"/>
    <w:rsid w:val="001F16E4"/>
    <w:rsid w:val="001F485A"/>
    <w:rsid w:val="001F59CE"/>
    <w:rsid w:val="001F6220"/>
    <w:rsid w:val="001F641D"/>
    <w:rsid w:val="00202200"/>
    <w:rsid w:val="00202297"/>
    <w:rsid w:val="002026B4"/>
    <w:rsid w:val="00206DE9"/>
    <w:rsid w:val="00206E6B"/>
    <w:rsid w:val="0020737E"/>
    <w:rsid w:val="00207608"/>
    <w:rsid w:val="00210B76"/>
    <w:rsid w:val="00211626"/>
    <w:rsid w:val="00211B58"/>
    <w:rsid w:val="0021236F"/>
    <w:rsid w:val="00212F76"/>
    <w:rsid w:val="002136A2"/>
    <w:rsid w:val="00215349"/>
    <w:rsid w:val="00215F87"/>
    <w:rsid w:val="00217CC9"/>
    <w:rsid w:val="00220AFB"/>
    <w:rsid w:val="0022334B"/>
    <w:rsid w:val="00224ADC"/>
    <w:rsid w:val="0022597F"/>
    <w:rsid w:val="00227247"/>
    <w:rsid w:val="00227A23"/>
    <w:rsid w:val="002313DA"/>
    <w:rsid w:val="0023357C"/>
    <w:rsid w:val="0023415F"/>
    <w:rsid w:val="00241102"/>
    <w:rsid w:val="002424D9"/>
    <w:rsid w:val="00242A87"/>
    <w:rsid w:val="002437B1"/>
    <w:rsid w:val="002522E0"/>
    <w:rsid w:val="00252322"/>
    <w:rsid w:val="002529B2"/>
    <w:rsid w:val="00253FC7"/>
    <w:rsid w:val="0025457C"/>
    <w:rsid w:val="00256025"/>
    <w:rsid w:val="00256D8B"/>
    <w:rsid w:val="00260350"/>
    <w:rsid w:val="00261EB4"/>
    <w:rsid w:val="00264F02"/>
    <w:rsid w:val="00265DAE"/>
    <w:rsid w:val="002673B0"/>
    <w:rsid w:val="00271433"/>
    <w:rsid w:val="00272AD5"/>
    <w:rsid w:val="00272F45"/>
    <w:rsid w:val="00275F5A"/>
    <w:rsid w:val="002800D7"/>
    <w:rsid w:val="00282517"/>
    <w:rsid w:val="00282887"/>
    <w:rsid w:val="00286D3F"/>
    <w:rsid w:val="00290ADF"/>
    <w:rsid w:val="002919A7"/>
    <w:rsid w:val="00292A6C"/>
    <w:rsid w:val="00292D99"/>
    <w:rsid w:val="00293401"/>
    <w:rsid w:val="00295208"/>
    <w:rsid w:val="002952F9"/>
    <w:rsid w:val="0029726B"/>
    <w:rsid w:val="002A444D"/>
    <w:rsid w:val="002A4A38"/>
    <w:rsid w:val="002A53DE"/>
    <w:rsid w:val="002A7058"/>
    <w:rsid w:val="002B2B31"/>
    <w:rsid w:val="002B4731"/>
    <w:rsid w:val="002B5360"/>
    <w:rsid w:val="002B53C3"/>
    <w:rsid w:val="002B5F7C"/>
    <w:rsid w:val="002B65D9"/>
    <w:rsid w:val="002B7F45"/>
    <w:rsid w:val="002C3BFF"/>
    <w:rsid w:val="002D291C"/>
    <w:rsid w:val="002D7CA4"/>
    <w:rsid w:val="002D7CD7"/>
    <w:rsid w:val="002E3F8F"/>
    <w:rsid w:val="002E459C"/>
    <w:rsid w:val="002E4645"/>
    <w:rsid w:val="002E52A2"/>
    <w:rsid w:val="002E5481"/>
    <w:rsid w:val="002E58C3"/>
    <w:rsid w:val="002E6576"/>
    <w:rsid w:val="002F080A"/>
    <w:rsid w:val="002F0F7C"/>
    <w:rsid w:val="002F12CC"/>
    <w:rsid w:val="002F4652"/>
    <w:rsid w:val="002F61BB"/>
    <w:rsid w:val="00300C07"/>
    <w:rsid w:val="00301532"/>
    <w:rsid w:val="003019BC"/>
    <w:rsid w:val="00302055"/>
    <w:rsid w:val="003053BB"/>
    <w:rsid w:val="00306665"/>
    <w:rsid w:val="00310C55"/>
    <w:rsid w:val="00311B41"/>
    <w:rsid w:val="00311FF0"/>
    <w:rsid w:val="00313093"/>
    <w:rsid w:val="00317962"/>
    <w:rsid w:val="003202DA"/>
    <w:rsid w:val="003207F6"/>
    <w:rsid w:val="003256A4"/>
    <w:rsid w:val="00331A25"/>
    <w:rsid w:val="00332421"/>
    <w:rsid w:val="003356DE"/>
    <w:rsid w:val="00336EA6"/>
    <w:rsid w:val="0034378D"/>
    <w:rsid w:val="00350B96"/>
    <w:rsid w:val="00350D49"/>
    <w:rsid w:val="0036252E"/>
    <w:rsid w:val="00365F13"/>
    <w:rsid w:val="00370226"/>
    <w:rsid w:val="00371CC2"/>
    <w:rsid w:val="003756B2"/>
    <w:rsid w:val="0038282F"/>
    <w:rsid w:val="00382987"/>
    <w:rsid w:val="00382ED9"/>
    <w:rsid w:val="0038542D"/>
    <w:rsid w:val="00390EB5"/>
    <w:rsid w:val="003910BC"/>
    <w:rsid w:val="00391ECB"/>
    <w:rsid w:val="00393846"/>
    <w:rsid w:val="00394317"/>
    <w:rsid w:val="00396452"/>
    <w:rsid w:val="003966C2"/>
    <w:rsid w:val="003A3782"/>
    <w:rsid w:val="003A5F87"/>
    <w:rsid w:val="003A6BD6"/>
    <w:rsid w:val="003B168C"/>
    <w:rsid w:val="003B3A4B"/>
    <w:rsid w:val="003C086F"/>
    <w:rsid w:val="003C0C96"/>
    <w:rsid w:val="003C0E6A"/>
    <w:rsid w:val="003C1FC1"/>
    <w:rsid w:val="003C538E"/>
    <w:rsid w:val="003C5461"/>
    <w:rsid w:val="003C6C88"/>
    <w:rsid w:val="003C7CC9"/>
    <w:rsid w:val="003D0E98"/>
    <w:rsid w:val="003D24E8"/>
    <w:rsid w:val="003D3B51"/>
    <w:rsid w:val="003D3FD8"/>
    <w:rsid w:val="003D472E"/>
    <w:rsid w:val="003D5EE3"/>
    <w:rsid w:val="003D61A1"/>
    <w:rsid w:val="003D78FF"/>
    <w:rsid w:val="003E007A"/>
    <w:rsid w:val="003E1621"/>
    <w:rsid w:val="003E1E2E"/>
    <w:rsid w:val="003E2A73"/>
    <w:rsid w:val="003E2BD4"/>
    <w:rsid w:val="003E340A"/>
    <w:rsid w:val="003E3A6D"/>
    <w:rsid w:val="003E3DAB"/>
    <w:rsid w:val="003E5796"/>
    <w:rsid w:val="003F0D1B"/>
    <w:rsid w:val="003F3DB0"/>
    <w:rsid w:val="003F3E88"/>
    <w:rsid w:val="003F501F"/>
    <w:rsid w:val="003F5502"/>
    <w:rsid w:val="003F5E6E"/>
    <w:rsid w:val="00404948"/>
    <w:rsid w:val="00405A44"/>
    <w:rsid w:val="00406A55"/>
    <w:rsid w:val="00407151"/>
    <w:rsid w:val="00410D79"/>
    <w:rsid w:val="00413E09"/>
    <w:rsid w:val="0041433B"/>
    <w:rsid w:val="004144F7"/>
    <w:rsid w:val="004150BC"/>
    <w:rsid w:val="00415C89"/>
    <w:rsid w:val="00417514"/>
    <w:rsid w:val="00420EBD"/>
    <w:rsid w:val="004230CB"/>
    <w:rsid w:val="00426EDA"/>
    <w:rsid w:val="00431749"/>
    <w:rsid w:val="00432373"/>
    <w:rsid w:val="00434621"/>
    <w:rsid w:val="00434CD3"/>
    <w:rsid w:val="00440489"/>
    <w:rsid w:val="00440722"/>
    <w:rsid w:val="00440F83"/>
    <w:rsid w:val="004422A2"/>
    <w:rsid w:val="00444559"/>
    <w:rsid w:val="00444EDB"/>
    <w:rsid w:val="004451D6"/>
    <w:rsid w:val="00447D7E"/>
    <w:rsid w:val="004566C7"/>
    <w:rsid w:val="00461974"/>
    <w:rsid w:val="00463B2A"/>
    <w:rsid w:val="0046675F"/>
    <w:rsid w:val="004675C6"/>
    <w:rsid w:val="004762A8"/>
    <w:rsid w:val="00481547"/>
    <w:rsid w:val="004821BF"/>
    <w:rsid w:val="004823EA"/>
    <w:rsid w:val="004854BF"/>
    <w:rsid w:val="00486445"/>
    <w:rsid w:val="00486D4F"/>
    <w:rsid w:val="00486F60"/>
    <w:rsid w:val="004905F2"/>
    <w:rsid w:val="00490E99"/>
    <w:rsid w:val="00491500"/>
    <w:rsid w:val="00491D54"/>
    <w:rsid w:val="00496B6A"/>
    <w:rsid w:val="0049741E"/>
    <w:rsid w:val="00497A16"/>
    <w:rsid w:val="00497D1F"/>
    <w:rsid w:val="004C11F8"/>
    <w:rsid w:val="004C2027"/>
    <w:rsid w:val="004C5F32"/>
    <w:rsid w:val="004C610D"/>
    <w:rsid w:val="004C64E4"/>
    <w:rsid w:val="004D1F8D"/>
    <w:rsid w:val="004D38AC"/>
    <w:rsid w:val="004D5B1C"/>
    <w:rsid w:val="004D5C49"/>
    <w:rsid w:val="004D61EA"/>
    <w:rsid w:val="004D732E"/>
    <w:rsid w:val="004D754C"/>
    <w:rsid w:val="004E006B"/>
    <w:rsid w:val="004E457F"/>
    <w:rsid w:val="004E4668"/>
    <w:rsid w:val="004E6288"/>
    <w:rsid w:val="004F087D"/>
    <w:rsid w:val="004F0C15"/>
    <w:rsid w:val="004F0E90"/>
    <w:rsid w:val="004F1EF6"/>
    <w:rsid w:val="004F2742"/>
    <w:rsid w:val="004F3F3C"/>
    <w:rsid w:val="004F4E65"/>
    <w:rsid w:val="004F577D"/>
    <w:rsid w:val="004F7363"/>
    <w:rsid w:val="004F73E6"/>
    <w:rsid w:val="005021AD"/>
    <w:rsid w:val="00503BA5"/>
    <w:rsid w:val="005045A3"/>
    <w:rsid w:val="00506DE0"/>
    <w:rsid w:val="00507DFE"/>
    <w:rsid w:val="005116D7"/>
    <w:rsid w:val="0051378C"/>
    <w:rsid w:val="005176CA"/>
    <w:rsid w:val="00521EF6"/>
    <w:rsid w:val="00523008"/>
    <w:rsid w:val="00523DAB"/>
    <w:rsid w:val="00524DD4"/>
    <w:rsid w:val="005328C2"/>
    <w:rsid w:val="00532C41"/>
    <w:rsid w:val="00533902"/>
    <w:rsid w:val="005357A9"/>
    <w:rsid w:val="00535C63"/>
    <w:rsid w:val="00535FAA"/>
    <w:rsid w:val="00536E4C"/>
    <w:rsid w:val="005375F0"/>
    <w:rsid w:val="00541F04"/>
    <w:rsid w:val="00543753"/>
    <w:rsid w:val="00543B3E"/>
    <w:rsid w:val="00543E96"/>
    <w:rsid w:val="005509DA"/>
    <w:rsid w:val="0055142D"/>
    <w:rsid w:val="00552C99"/>
    <w:rsid w:val="005533AD"/>
    <w:rsid w:val="00553BDD"/>
    <w:rsid w:val="005545E6"/>
    <w:rsid w:val="005579F8"/>
    <w:rsid w:val="00564764"/>
    <w:rsid w:val="005652B2"/>
    <w:rsid w:val="00567F7B"/>
    <w:rsid w:val="00570327"/>
    <w:rsid w:val="00570C1F"/>
    <w:rsid w:val="0057302B"/>
    <w:rsid w:val="0057498F"/>
    <w:rsid w:val="005753CF"/>
    <w:rsid w:val="0057614B"/>
    <w:rsid w:val="00580F5E"/>
    <w:rsid w:val="005813D6"/>
    <w:rsid w:val="00581849"/>
    <w:rsid w:val="0058193C"/>
    <w:rsid w:val="00587FB3"/>
    <w:rsid w:val="005924DE"/>
    <w:rsid w:val="005934FF"/>
    <w:rsid w:val="00597FC7"/>
    <w:rsid w:val="005A49E6"/>
    <w:rsid w:val="005A5895"/>
    <w:rsid w:val="005A5D70"/>
    <w:rsid w:val="005A65A5"/>
    <w:rsid w:val="005A6D20"/>
    <w:rsid w:val="005B01A3"/>
    <w:rsid w:val="005B0847"/>
    <w:rsid w:val="005B140F"/>
    <w:rsid w:val="005B14DF"/>
    <w:rsid w:val="005B27CB"/>
    <w:rsid w:val="005B497D"/>
    <w:rsid w:val="005B5926"/>
    <w:rsid w:val="005C07AC"/>
    <w:rsid w:val="005C143E"/>
    <w:rsid w:val="005C3698"/>
    <w:rsid w:val="005C4BE4"/>
    <w:rsid w:val="005C5554"/>
    <w:rsid w:val="005C575E"/>
    <w:rsid w:val="005D07CA"/>
    <w:rsid w:val="005D1D58"/>
    <w:rsid w:val="005D29BC"/>
    <w:rsid w:val="005D4847"/>
    <w:rsid w:val="005D4BC6"/>
    <w:rsid w:val="005D530C"/>
    <w:rsid w:val="005D5C8B"/>
    <w:rsid w:val="005E17B9"/>
    <w:rsid w:val="005E2706"/>
    <w:rsid w:val="005E38CF"/>
    <w:rsid w:val="005F1614"/>
    <w:rsid w:val="005F61F9"/>
    <w:rsid w:val="005F62E1"/>
    <w:rsid w:val="005F6658"/>
    <w:rsid w:val="005F6E90"/>
    <w:rsid w:val="00600465"/>
    <w:rsid w:val="00600672"/>
    <w:rsid w:val="00601316"/>
    <w:rsid w:val="00601C9D"/>
    <w:rsid w:val="006046CA"/>
    <w:rsid w:val="0060495C"/>
    <w:rsid w:val="006053DB"/>
    <w:rsid w:val="00606376"/>
    <w:rsid w:val="00611C11"/>
    <w:rsid w:val="00612249"/>
    <w:rsid w:val="00613A0A"/>
    <w:rsid w:val="00616390"/>
    <w:rsid w:val="00616E8D"/>
    <w:rsid w:val="0062483E"/>
    <w:rsid w:val="00626DB0"/>
    <w:rsid w:val="00626E95"/>
    <w:rsid w:val="006326C2"/>
    <w:rsid w:val="00634349"/>
    <w:rsid w:val="00642021"/>
    <w:rsid w:val="00643328"/>
    <w:rsid w:val="00644757"/>
    <w:rsid w:val="0064740B"/>
    <w:rsid w:val="006474D2"/>
    <w:rsid w:val="006504DD"/>
    <w:rsid w:val="0065090F"/>
    <w:rsid w:val="00650D0C"/>
    <w:rsid w:val="00651E86"/>
    <w:rsid w:val="00653C13"/>
    <w:rsid w:val="00654BDB"/>
    <w:rsid w:val="00655FB6"/>
    <w:rsid w:val="00656117"/>
    <w:rsid w:val="006566A8"/>
    <w:rsid w:val="00657776"/>
    <w:rsid w:val="00663F2C"/>
    <w:rsid w:val="0066720B"/>
    <w:rsid w:val="00670E52"/>
    <w:rsid w:val="00671349"/>
    <w:rsid w:val="006713C1"/>
    <w:rsid w:val="00672819"/>
    <w:rsid w:val="006734C5"/>
    <w:rsid w:val="0067672E"/>
    <w:rsid w:val="00676E9C"/>
    <w:rsid w:val="00683724"/>
    <w:rsid w:val="0068557F"/>
    <w:rsid w:val="00685FFD"/>
    <w:rsid w:val="006868A9"/>
    <w:rsid w:val="006902E7"/>
    <w:rsid w:val="006932DD"/>
    <w:rsid w:val="00693827"/>
    <w:rsid w:val="00693DFD"/>
    <w:rsid w:val="00696662"/>
    <w:rsid w:val="00697732"/>
    <w:rsid w:val="006A0641"/>
    <w:rsid w:val="006A11DB"/>
    <w:rsid w:val="006A17C3"/>
    <w:rsid w:val="006A3D04"/>
    <w:rsid w:val="006A5D88"/>
    <w:rsid w:val="006A67F8"/>
    <w:rsid w:val="006B0E72"/>
    <w:rsid w:val="006B157B"/>
    <w:rsid w:val="006B296A"/>
    <w:rsid w:val="006B2AE3"/>
    <w:rsid w:val="006B556C"/>
    <w:rsid w:val="006C1E30"/>
    <w:rsid w:val="006C2299"/>
    <w:rsid w:val="006C40E6"/>
    <w:rsid w:val="006C7E43"/>
    <w:rsid w:val="006C7F9A"/>
    <w:rsid w:val="006D0873"/>
    <w:rsid w:val="006D73F2"/>
    <w:rsid w:val="006E086D"/>
    <w:rsid w:val="006E5385"/>
    <w:rsid w:val="006E56A8"/>
    <w:rsid w:val="006E5D94"/>
    <w:rsid w:val="006E7AB3"/>
    <w:rsid w:val="006F0C68"/>
    <w:rsid w:val="006F0F97"/>
    <w:rsid w:val="006F5A6F"/>
    <w:rsid w:val="006F748F"/>
    <w:rsid w:val="006F75B0"/>
    <w:rsid w:val="007000C5"/>
    <w:rsid w:val="007002C8"/>
    <w:rsid w:val="00700B49"/>
    <w:rsid w:val="00707DBF"/>
    <w:rsid w:val="0071054E"/>
    <w:rsid w:val="00711187"/>
    <w:rsid w:val="00717599"/>
    <w:rsid w:val="00717835"/>
    <w:rsid w:val="0072047A"/>
    <w:rsid w:val="00720ABA"/>
    <w:rsid w:val="00720D70"/>
    <w:rsid w:val="007222BD"/>
    <w:rsid w:val="007253BE"/>
    <w:rsid w:val="0072626B"/>
    <w:rsid w:val="00726B0E"/>
    <w:rsid w:val="00726E5B"/>
    <w:rsid w:val="00727074"/>
    <w:rsid w:val="00731968"/>
    <w:rsid w:val="007319AA"/>
    <w:rsid w:val="00734574"/>
    <w:rsid w:val="007350F1"/>
    <w:rsid w:val="00736669"/>
    <w:rsid w:val="00736B9B"/>
    <w:rsid w:val="00737E9B"/>
    <w:rsid w:val="007401FA"/>
    <w:rsid w:val="00741464"/>
    <w:rsid w:val="0074261C"/>
    <w:rsid w:val="00743FB0"/>
    <w:rsid w:val="0075071D"/>
    <w:rsid w:val="00752FB5"/>
    <w:rsid w:val="00754925"/>
    <w:rsid w:val="00756069"/>
    <w:rsid w:val="00762561"/>
    <w:rsid w:val="007650AB"/>
    <w:rsid w:val="007655F7"/>
    <w:rsid w:val="00770BF3"/>
    <w:rsid w:val="0077161E"/>
    <w:rsid w:val="00771A1E"/>
    <w:rsid w:val="00771C61"/>
    <w:rsid w:val="007721EE"/>
    <w:rsid w:val="00772A3C"/>
    <w:rsid w:val="00772E96"/>
    <w:rsid w:val="00773BC7"/>
    <w:rsid w:val="00773F50"/>
    <w:rsid w:val="007746A4"/>
    <w:rsid w:val="007748DC"/>
    <w:rsid w:val="00776F71"/>
    <w:rsid w:val="00777714"/>
    <w:rsid w:val="00782D83"/>
    <w:rsid w:val="00783045"/>
    <w:rsid w:val="007849A6"/>
    <w:rsid w:val="00787B19"/>
    <w:rsid w:val="0079024A"/>
    <w:rsid w:val="0079414B"/>
    <w:rsid w:val="007962CF"/>
    <w:rsid w:val="007A03EA"/>
    <w:rsid w:val="007A0B33"/>
    <w:rsid w:val="007A1BA9"/>
    <w:rsid w:val="007A313E"/>
    <w:rsid w:val="007A3446"/>
    <w:rsid w:val="007A7C86"/>
    <w:rsid w:val="007B0455"/>
    <w:rsid w:val="007B1C77"/>
    <w:rsid w:val="007B3453"/>
    <w:rsid w:val="007B40F1"/>
    <w:rsid w:val="007B63B6"/>
    <w:rsid w:val="007B6D95"/>
    <w:rsid w:val="007C415C"/>
    <w:rsid w:val="007C787C"/>
    <w:rsid w:val="007D1013"/>
    <w:rsid w:val="007D4AFC"/>
    <w:rsid w:val="007D5D2E"/>
    <w:rsid w:val="007D75A0"/>
    <w:rsid w:val="007E023D"/>
    <w:rsid w:val="007E3D42"/>
    <w:rsid w:val="007E4F58"/>
    <w:rsid w:val="007E53C6"/>
    <w:rsid w:val="007E66CD"/>
    <w:rsid w:val="007F57B3"/>
    <w:rsid w:val="007F5903"/>
    <w:rsid w:val="007F6958"/>
    <w:rsid w:val="007F7ED0"/>
    <w:rsid w:val="00801E34"/>
    <w:rsid w:val="00802A4C"/>
    <w:rsid w:val="00812EC7"/>
    <w:rsid w:val="00813A33"/>
    <w:rsid w:val="008158D1"/>
    <w:rsid w:val="008219A2"/>
    <w:rsid w:val="008275E7"/>
    <w:rsid w:val="00830A01"/>
    <w:rsid w:val="00832224"/>
    <w:rsid w:val="00832BC7"/>
    <w:rsid w:val="008426C6"/>
    <w:rsid w:val="00843081"/>
    <w:rsid w:val="0084651C"/>
    <w:rsid w:val="00850595"/>
    <w:rsid w:val="00852F51"/>
    <w:rsid w:val="008530DD"/>
    <w:rsid w:val="00854862"/>
    <w:rsid w:val="00856FBB"/>
    <w:rsid w:val="00860423"/>
    <w:rsid w:val="0086202E"/>
    <w:rsid w:val="008630DE"/>
    <w:rsid w:val="008675B8"/>
    <w:rsid w:val="00867B20"/>
    <w:rsid w:val="00872494"/>
    <w:rsid w:val="00873377"/>
    <w:rsid w:val="00874E88"/>
    <w:rsid w:val="00875115"/>
    <w:rsid w:val="00875D3E"/>
    <w:rsid w:val="00875E64"/>
    <w:rsid w:val="00876981"/>
    <w:rsid w:val="008775ED"/>
    <w:rsid w:val="008812FC"/>
    <w:rsid w:val="00881794"/>
    <w:rsid w:val="00882D2F"/>
    <w:rsid w:val="00884A38"/>
    <w:rsid w:val="008860E1"/>
    <w:rsid w:val="00892CFC"/>
    <w:rsid w:val="008934E8"/>
    <w:rsid w:val="00895A8B"/>
    <w:rsid w:val="008A004B"/>
    <w:rsid w:val="008A70F0"/>
    <w:rsid w:val="008A741A"/>
    <w:rsid w:val="008B05F9"/>
    <w:rsid w:val="008B0BFA"/>
    <w:rsid w:val="008B39BE"/>
    <w:rsid w:val="008B3E24"/>
    <w:rsid w:val="008B5142"/>
    <w:rsid w:val="008B5BD3"/>
    <w:rsid w:val="008B7147"/>
    <w:rsid w:val="008C118C"/>
    <w:rsid w:val="008C3AF1"/>
    <w:rsid w:val="008C4D73"/>
    <w:rsid w:val="008C4DE7"/>
    <w:rsid w:val="008C5387"/>
    <w:rsid w:val="008C77EA"/>
    <w:rsid w:val="008C7B9F"/>
    <w:rsid w:val="008D097C"/>
    <w:rsid w:val="008D0D4B"/>
    <w:rsid w:val="008D0DF5"/>
    <w:rsid w:val="008D41A9"/>
    <w:rsid w:val="008E50AB"/>
    <w:rsid w:val="008F0BD1"/>
    <w:rsid w:val="008F0DAD"/>
    <w:rsid w:val="008F5E65"/>
    <w:rsid w:val="008F668C"/>
    <w:rsid w:val="009005E4"/>
    <w:rsid w:val="009023FF"/>
    <w:rsid w:val="00903BD0"/>
    <w:rsid w:val="00904A22"/>
    <w:rsid w:val="0090627D"/>
    <w:rsid w:val="00907B85"/>
    <w:rsid w:val="00907C0E"/>
    <w:rsid w:val="0091074A"/>
    <w:rsid w:val="00910C96"/>
    <w:rsid w:val="00912246"/>
    <w:rsid w:val="0091246B"/>
    <w:rsid w:val="00913687"/>
    <w:rsid w:val="00914257"/>
    <w:rsid w:val="0092015C"/>
    <w:rsid w:val="00921090"/>
    <w:rsid w:val="00921EE8"/>
    <w:rsid w:val="00927147"/>
    <w:rsid w:val="009309F2"/>
    <w:rsid w:val="00941313"/>
    <w:rsid w:val="00941CCB"/>
    <w:rsid w:val="0094345C"/>
    <w:rsid w:val="0094525C"/>
    <w:rsid w:val="00953E85"/>
    <w:rsid w:val="00956CB3"/>
    <w:rsid w:val="0095773C"/>
    <w:rsid w:val="00962779"/>
    <w:rsid w:val="00962BD4"/>
    <w:rsid w:val="00963CE2"/>
    <w:rsid w:val="00965D52"/>
    <w:rsid w:val="00967849"/>
    <w:rsid w:val="00967E1F"/>
    <w:rsid w:val="009706EE"/>
    <w:rsid w:val="009710A6"/>
    <w:rsid w:val="00974D98"/>
    <w:rsid w:val="00976410"/>
    <w:rsid w:val="00985FD9"/>
    <w:rsid w:val="00990CBD"/>
    <w:rsid w:val="00991488"/>
    <w:rsid w:val="009914A3"/>
    <w:rsid w:val="00991699"/>
    <w:rsid w:val="0099520A"/>
    <w:rsid w:val="00995D9A"/>
    <w:rsid w:val="00995DFA"/>
    <w:rsid w:val="009966E8"/>
    <w:rsid w:val="009977D1"/>
    <w:rsid w:val="009A1E84"/>
    <w:rsid w:val="009A3843"/>
    <w:rsid w:val="009A4E85"/>
    <w:rsid w:val="009A5798"/>
    <w:rsid w:val="009A7299"/>
    <w:rsid w:val="009B18CF"/>
    <w:rsid w:val="009B2961"/>
    <w:rsid w:val="009B44EC"/>
    <w:rsid w:val="009B6BA1"/>
    <w:rsid w:val="009B7720"/>
    <w:rsid w:val="009C03E2"/>
    <w:rsid w:val="009C4E00"/>
    <w:rsid w:val="009C6630"/>
    <w:rsid w:val="009D3E31"/>
    <w:rsid w:val="009D4A04"/>
    <w:rsid w:val="009D5D52"/>
    <w:rsid w:val="009D7428"/>
    <w:rsid w:val="009E0610"/>
    <w:rsid w:val="009E1ECC"/>
    <w:rsid w:val="009E2221"/>
    <w:rsid w:val="009E2DE7"/>
    <w:rsid w:val="009E56D6"/>
    <w:rsid w:val="009F1214"/>
    <w:rsid w:val="009F262B"/>
    <w:rsid w:val="009F6057"/>
    <w:rsid w:val="009F6B90"/>
    <w:rsid w:val="00A03411"/>
    <w:rsid w:val="00A06578"/>
    <w:rsid w:val="00A06FA8"/>
    <w:rsid w:val="00A076AA"/>
    <w:rsid w:val="00A07D17"/>
    <w:rsid w:val="00A118D2"/>
    <w:rsid w:val="00A11957"/>
    <w:rsid w:val="00A12575"/>
    <w:rsid w:val="00A1316B"/>
    <w:rsid w:val="00A226E4"/>
    <w:rsid w:val="00A232F4"/>
    <w:rsid w:val="00A252DE"/>
    <w:rsid w:val="00A25E58"/>
    <w:rsid w:val="00A31482"/>
    <w:rsid w:val="00A32288"/>
    <w:rsid w:val="00A32D52"/>
    <w:rsid w:val="00A33DFB"/>
    <w:rsid w:val="00A34EE5"/>
    <w:rsid w:val="00A40688"/>
    <w:rsid w:val="00A41FE1"/>
    <w:rsid w:val="00A43F28"/>
    <w:rsid w:val="00A47107"/>
    <w:rsid w:val="00A50FB5"/>
    <w:rsid w:val="00A5153B"/>
    <w:rsid w:val="00A51C02"/>
    <w:rsid w:val="00A52DC2"/>
    <w:rsid w:val="00A54375"/>
    <w:rsid w:val="00A6174E"/>
    <w:rsid w:val="00A63A3F"/>
    <w:rsid w:val="00A64766"/>
    <w:rsid w:val="00A6503E"/>
    <w:rsid w:val="00A66E4C"/>
    <w:rsid w:val="00A73121"/>
    <w:rsid w:val="00A75EF2"/>
    <w:rsid w:val="00A83B6F"/>
    <w:rsid w:val="00A845CD"/>
    <w:rsid w:val="00A850D9"/>
    <w:rsid w:val="00A85CDB"/>
    <w:rsid w:val="00A87085"/>
    <w:rsid w:val="00A8781B"/>
    <w:rsid w:val="00A93E69"/>
    <w:rsid w:val="00A94DAC"/>
    <w:rsid w:val="00A963EA"/>
    <w:rsid w:val="00A96669"/>
    <w:rsid w:val="00A97D02"/>
    <w:rsid w:val="00AA000A"/>
    <w:rsid w:val="00AA0D17"/>
    <w:rsid w:val="00AA286E"/>
    <w:rsid w:val="00AA2AE7"/>
    <w:rsid w:val="00AA68FB"/>
    <w:rsid w:val="00AA7129"/>
    <w:rsid w:val="00AB0645"/>
    <w:rsid w:val="00AB1D55"/>
    <w:rsid w:val="00AB28A2"/>
    <w:rsid w:val="00AB4390"/>
    <w:rsid w:val="00AB49DB"/>
    <w:rsid w:val="00AC03A0"/>
    <w:rsid w:val="00AC07C1"/>
    <w:rsid w:val="00AC0AB6"/>
    <w:rsid w:val="00AC1071"/>
    <w:rsid w:val="00AC3AEF"/>
    <w:rsid w:val="00AC6270"/>
    <w:rsid w:val="00AC7687"/>
    <w:rsid w:val="00AD130D"/>
    <w:rsid w:val="00AD6B61"/>
    <w:rsid w:val="00AD6D20"/>
    <w:rsid w:val="00AE0935"/>
    <w:rsid w:val="00AE1F78"/>
    <w:rsid w:val="00AE1FF9"/>
    <w:rsid w:val="00AE7FAC"/>
    <w:rsid w:val="00AF02FF"/>
    <w:rsid w:val="00AF05AC"/>
    <w:rsid w:val="00AF11B5"/>
    <w:rsid w:val="00AF211C"/>
    <w:rsid w:val="00AF3A28"/>
    <w:rsid w:val="00AF6039"/>
    <w:rsid w:val="00AF6B32"/>
    <w:rsid w:val="00B004F9"/>
    <w:rsid w:val="00B0189B"/>
    <w:rsid w:val="00B02EA2"/>
    <w:rsid w:val="00B03ABE"/>
    <w:rsid w:val="00B05160"/>
    <w:rsid w:val="00B0748B"/>
    <w:rsid w:val="00B112B8"/>
    <w:rsid w:val="00B116FE"/>
    <w:rsid w:val="00B14273"/>
    <w:rsid w:val="00B14652"/>
    <w:rsid w:val="00B151D1"/>
    <w:rsid w:val="00B1581C"/>
    <w:rsid w:val="00B15F83"/>
    <w:rsid w:val="00B22115"/>
    <w:rsid w:val="00B231CE"/>
    <w:rsid w:val="00B23478"/>
    <w:rsid w:val="00B26F0C"/>
    <w:rsid w:val="00B278D1"/>
    <w:rsid w:val="00B3025A"/>
    <w:rsid w:val="00B36265"/>
    <w:rsid w:val="00B40A02"/>
    <w:rsid w:val="00B41346"/>
    <w:rsid w:val="00B437AC"/>
    <w:rsid w:val="00B45BF3"/>
    <w:rsid w:val="00B51832"/>
    <w:rsid w:val="00B523D0"/>
    <w:rsid w:val="00B52F83"/>
    <w:rsid w:val="00B5438A"/>
    <w:rsid w:val="00B55859"/>
    <w:rsid w:val="00B55F9D"/>
    <w:rsid w:val="00B568C5"/>
    <w:rsid w:val="00B61554"/>
    <w:rsid w:val="00B70EAB"/>
    <w:rsid w:val="00B72D1C"/>
    <w:rsid w:val="00B82B31"/>
    <w:rsid w:val="00B82B89"/>
    <w:rsid w:val="00B82BB9"/>
    <w:rsid w:val="00B834B7"/>
    <w:rsid w:val="00B83816"/>
    <w:rsid w:val="00B8637F"/>
    <w:rsid w:val="00B90ABE"/>
    <w:rsid w:val="00B93522"/>
    <w:rsid w:val="00B9717D"/>
    <w:rsid w:val="00BA1638"/>
    <w:rsid w:val="00BA354B"/>
    <w:rsid w:val="00BA6D01"/>
    <w:rsid w:val="00BB6D9B"/>
    <w:rsid w:val="00BC0CDF"/>
    <w:rsid w:val="00BC19A0"/>
    <w:rsid w:val="00BC3ECC"/>
    <w:rsid w:val="00BD0AE5"/>
    <w:rsid w:val="00BD1A7E"/>
    <w:rsid w:val="00BD54A6"/>
    <w:rsid w:val="00BD5F91"/>
    <w:rsid w:val="00BD7428"/>
    <w:rsid w:val="00BD7819"/>
    <w:rsid w:val="00BE370F"/>
    <w:rsid w:val="00BE76BD"/>
    <w:rsid w:val="00BF3855"/>
    <w:rsid w:val="00BF3B76"/>
    <w:rsid w:val="00BF6557"/>
    <w:rsid w:val="00C02413"/>
    <w:rsid w:val="00C03E23"/>
    <w:rsid w:val="00C07955"/>
    <w:rsid w:val="00C119D2"/>
    <w:rsid w:val="00C1240D"/>
    <w:rsid w:val="00C15523"/>
    <w:rsid w:val="00C230A5"/>
    <w:rsid w:val="00C23CF7"/>
    <w:rsid w:val="00C27548"/>
    <w:rsid w:val="00C27CCC"/>
    <w:rsid w:val="00C27F9E"/>
    <w:rsid w:val="00C3149B"/>
    <w:rsid w:val="00C33EB6"/>
    <w:rsid w:val="00C350A6"/>
    <w:rsid w:val="00C35199"/>
    <w:rsid w:val="00C3646E"/>
    <w:rsid w:val="00C364F5"/>
    <w:rsid w:val="00C36B42"/>
    <w:rsid w:val="00C401E9"/>
    <w:rsid w:val="00C415EB"/>
    <w:rsid w:val="00C43DDC"/>
    <w:rsid w:val="00C4458D"/>
    <w:rsid w:val="00C453CE"/>
    <w:rsid w:val="00C45DD9"/>
    <w:rsid w:val="00C53918"/>
    <w:rsid w:val="00C61E0E"/>
    <w:rsid w:val="00C62510"/>
    <w:rsid w:val="00C6359C"/>
    <w:rsid w:val="00C643DC"/>
    <w:rsid w:val="00C65773"/>
    <w:rsid w:val="00C70828"/>
    <w:rsid w:val="00C728DC"/>
    <w:rsid w:val="00C73057"/>
    <w:rsid w:val="00C7779E"/>
    <w:rsid w:val="00C804B6"/>
    <w:rsid w:val="00C84705"/>
    <w:rsid w:val="00C90B43"/>
    <w:rsid w:val="00C93EF2"/>
    <w:rsid w:val="00C95BA6"/>
    <w:rsid w:val="00CA172F"/>
    <w:rsid w:val="00CA7371"/>
    <w:rsid w:val="00CB0350"/>
    <w:rsid w:val="00CB399B"/>
    <w:rsid w:val="00CB4D65"/>
    <w:rsid w:val="00CB5FE3"/>
    <w:rsid w:val="00CB7158"/>
    <w:rsid w:val="00CC1D60"/>
    <w:rsid w:val="00CC2B93"/>
    <w:rsid w:val="00CC35AE"/>
    <w:rsid w:val="00CC3676"/>
    <w:rsid w:val="00CC3AA5"/>
    <w:rsid w:val="00CC70E6"/>
    <w:rsid w:val="00CD061F"/>
    <w:rsid w:val="00CD1C0F"/>
    <w:rsid w:val="00CD3814"/>
    <w:rsid w:val="00CD420F"/>
    <w:rsid w:val="00CD595B"/>
    <w:rsid w:val="00CE02E0"/>
    <w:rsid w:val="00CE0B78"/>
    <w:rsid w:val="00CE26FD"/>
    <w:rsid w:val="00CF19C9"/>
    <w:rsid w:val="00CF2C8D"/>
    <w:rsid w:val="00CF7621"/>
    <w:rsid w:val="00D00043"/>
    <w:rsid w:val="00D03CBA"/>
    <w:rsid w:val="00D1098C"/>
    <w:rsid w:val="00D10D76"/>
    <w:rsid w:val="00D11411"/>
    <w:rsid w:val="00D118F2"/>
    <w:rsid w:val="00D126B3"/>
    <w:rsid w:val="00D1277F"/>
    <w:rsid w:val="00D12D23"/>
    <w:rsid w:val="00D13CA6"/>
    <w:rsid w:val="00D1426E"/>
    <w:rsid w:val="00D142C5"/>
    <w:rsid w:val="00D14314"/>
    <w:rsid w:val="00D15AB0"/>
    <w:rsid w:val="00D17198"/>
    <w:rsid w:val="00D2083B"/>
    <w:rsid w:val="00D22130"/>
    <w:rsid w:val="00D22F1F"/>
    <w:rsid w:val="00D24215"/>
    <w:rsid w:val="00D25686"/>
    <w:rsid w:val="00D2781F"/>
    <w:rsid w:val="00D32D94"/>
    <w:rsid w:val="00D3378A"/>
    <w:rsid w:val="00D341AC"/>
    <w:rsid w:val="00D34C23"/>
    <w:rsid w:val="00D35A06"/>
    <w:rsid w:val="00D37CB4"/>
    <w:rsid w:val="00D4166C"/>
    <w:rsid w:val="00D41CA0"/>
    <w:rsid w:val="00D4496D"/>
    <w:rsid w:val="00D46316"/>
    <w:rsid w:val="00D467B5"/>
    <w:rsid w:val="00D47D74"/>
    <w:rsid w:val="00D50933"/>
    <w:rsid w:val="00D51B3E"/>
    <w:rsid w:val="00D546D0"/>
    <w:rsid w:val="00D579C8"/>
    <w:rsid w:val="00D600B1"/>
    <w:rsid w:val="00D60EB0"/>
    <w:rsid w:val="00D60FAB"/>
    <w:rsid w:val="00D6178A"/>
    <w:rsid w:val="00D62452"/>
    <w:rsid w:val="00D6357E"/>
    <w:rsid w:val="00D6384A"/>
    <w:rsid w:val="00D67EC5"/>
    <w:rsid w:val="00D70A17"/>
    <w:rsid w:val="00D71E37"/>
    <w:rsid w:val="00D73103"/>
    <w:rsid w:val="00D83B26"/>
    <w:rsid w:val="00D84BC4"/>
    <w:rsid w:val="00D85005"/>
    <w:rsid w:val="00D86E1A"/>
    <w:rsid w:val="00D87874"/>
    <w:rsid w:val="00D913C0"/>
    <w:rsid w:val="00D913DE"/>
    <w:rsid w:val="00D974B9"/>
    <w:rsid w:val="00DA029E"/>
    <w:rsid w:val="00DA12F7"/>
    <w:rsid w:val="00DA1433"/>
    <w:rsid w:val="00DA3CA5"/>
    <w:rsid w:val="00DA543F"/>
    <w:rsid w:val="00DA74E4"/>
    <w:rsid w:val="00DB21EE"/>
    <w:rsid w:val="00DB28E4"/>
    <w:rsid w:val="00DB2C34"/>
    <w:rsid w:val="00DB3863"/>
    <w:rsid w:val="00DC1385"/>
    <w:rsid w:val="00DC321A"/>
    <w:rsid w:val="00DC4C6E"/>
    <w:rsid w:val="00DC694F"/>
    <w:rsid w:val="00DD0781"/>
    <w:rsid w:val="00DD2D98"/>
    <w:rsid w:val="00DD3813"/>
    <w:rsid w:val="00DD53F4"/>
    <w:rsid w:val="00DD5F87"/>
    <w:rsid w:val="00DE28A4"/>
    <w:rsid w:val="00DE4ECA"/>
    <w:rsid w:val="00DE783C"/>
    <w:rsid w:val="00DE7F82"/>
    <w:rsid w:val="00DF2127"/>
    <w:rsid w:val="00DF5CC0"/>
    <w:rsid w:val="00DF6D71"/>
    <w:rsid w:val="00E00E80"/>
    <w:rsid w:val="00E02571"/>
    <w:rsid w:val="00E03064"/>
    <w:rsid w:val="00E11B7F"/>
    <w:rsid w:val="00E12D92"/>
    <w:rsid w:val="00E13C13"/>
    <w:rsid w:val="00E16B06"/>
    <w:rsid w:val="00E21293"/>
    <w:rsid w:val="00E24203"/>
    <w:rsid w:val="00E2454F"/>
    <w:rsid w:val="00E24BB4"/>
    <w:rsid w:val="00E32152"/>
    <w:rsid w:val="00E32811"/>
    <w:rsid w:val="00E32B6D"/>
    <w:rsid w:val="00E358AB"/>
    <w:rsid w:val="00E45283"/>
    <w:rsid w:val="00E54493"/>
    <w:rsid w:val="00E5557D"/>
    <w:rsid w:val="00E576FA"/>
    <w:rsid w:val="00E63A9B"/>
    <w:rsid w:val="00E64FF5"/>
    <w:rsid w:val="00E65062"/>
    <w:rsid w:val="00E6513E"/>
    <w:rsid w:val="00E67C54"/>
    <w:rsid w:val="00E72A55"/>
    <w:rsid w:val="00E74B89"/>
    <w:rsid w:val="00E802EF"/>
    <w:rsid w:val="00E81241"/>
    <w:rsid w:val="00E81E6D"/>
    <w:rsid w:val="00E82084"/>
    <w:rsid w:val="00E82AB3"/>
    <w:rsid w:val="00E841E1"/>
    <w:rsid w:val="00E84FE2"/>
    <w:rsid w:val="00E86211"/>
    <w:rsid w:val="00E8791D"/>
    <w:rsid w:val="00E87E60"/>
    <w:rsid w:val="00E94655"/>
    <w:rsid w:val="00E976FE"/>
    <w:rsid w:val="00EA3C43"/>
    <w:rsid w:val="00EA583E"/>
    <w:rsid w:val="00EA79BE"/>
    <w:rsid w:val="00EA7D64"/>
    <w:rsid w:val="00EB06EE"/>
    <w:rsid w:val="00EB4B2C"/>
    <w:rsid w:val="00EB639A"/>
    <w:rsid w:val="00EB7AC7"/>
    <w:rsid w:val="00EC0079"/>
    <w:rsid w:val="00EC0E1A"/>
    <w:rsid w:val="00EC2627"/>
    <w:rsid w:val="00EC268D"/>
    <w:rsid w:val="00EC2EEC"/>
    <w:rsid w:val="00EC315E"/>
    <w:rsid w:val="00EC506F"/>
    <w:rsid w:val="00EC5C80"/>
    <w:rsid w:val="00EC768A"/>
    <w:rsid w:val="00ED1656"/>
    <w:rsid w:val="00ED3CFC"/>
    <w:rsid w:val="00ED46CE"/>
    <w:rsid w:val="00ED48D8"/>
    <w:rsid w:val="00ED4BC9"/>
    <w:rsid w:val="00ED530E"/>
    <w:rsid w:val="00ED647C"/>
    <w:rsid w:val="00EE0609"/>
    <w:rsid w:val="00EE19BE"/>
    <w:rsid w:val="00EE1F48"/>
    <w:rsid w:val="00EE38B9"/>
    <w:rsid w:val="00EE40E7"/>
    <w:rsid w:val="00EE4E54"/>
    <w:rsid w:val="00EE6875"/>
    <w:rsid w:val="00EF3688"/>
    <w:rsid w:val="00EF41C6"/>
    <w:rsid w:val="00EF7D45"/>
    <w:rsid w:val="00F021DB"/>
    <w:rsid w:val="00F02B62"/>
    <w:rsid w:val="00F02DC0"/>
    <w:rsid w:val="00F02EC5"/>
    <w:rsid w:val="00F03333"/>
    <w:rsid w:val="00F120E7"/>
    <w:rsid w:val="00F14AAB"/>
    <w:rsid w:val="00F14B3F"/>
    <w:rsid w:val="00F15300"/>
    <w:rsid w:val="00F163C1"/>
    <w:rsid w:val="00F16CEA"/>
    <w:rsid w:val="00F17428"/>
    <w:rsid w:val="00F221CA"/>
    <w:rsid w:val="00F23418"/>
    <w:rsid w:val="00F254A8"/>
    <w:rsid w:val="00F2757E"/>
    <w:rsid w:val="00F27FFA"/>
    <w:rsid w:val="00F313A7"/>
    <w:rsid w:val="00F3322C"/>
    <w:rsid w:val="00F34AD9"/>
    <w:rsid w:val="00F34CCB"/>
    <w:rsid w:val="00F350E9"/>
    <w:rsid w:val="00F35F20"/>
    <w:rsid w:val="00F36604"/>
    <w:rsid w:val="00F40315"/>
    <w:rsid w:val="00F43F1F"/>
    <w:rsid w:val="00F465EB"/>
    <w:rsid w:val="00F54675"/>
    <w:rsid w:val="00F5535E"/>
    <w:rsid w:val="00F55F08"/>
    <w:rsid w:val="00F56BF7"/>
    <w:rsid w:val="00F56DA4"/>
    <w:rsid w:val="00F57C68"/>
    <w:rsid w:val="00F57CF6"/>
    <w:rsid w:val="00F60F55"/>
    <w:rsid w:val="00F624CB"/>
    <w:rsid w:val="00F6359B"/>
    <w:rsid w:val="00F63999"/>
    <w:rsid w:val="00F645C8"/>
    <w:rsid w:val="00F64766"/>
    <w:rsid w:val="00F67CB5"/>
    <w:rsid w:val="00F67ED3"/>
    <w:rsid w:val="00F703FE"/>
    <w:rsid w:val="00F722FC"/>
    <w:rsid w:val="00F7486F"/>
    <w:rsid w:val="00F76769"/>
    <w:rsid w:val="00F80D4E"/>
    <w:rsid w:val="00F820A1"/>
    <w:rsid w:val="00F840A6"/>
    <w:rsid w:val="00F86045"/>
    <w:rsid w:val="00F86AF4"/>
    <w:rsid w:val="00F87AEC"/>
    <w:rsid w:val="00F91371"/>
    <w:rsid w:val="00F97A9B"/>
    <w:rsid w:val="00FA04A2"/>
    <w:rsid w:val="00FA0CC1"/>
    <w:rsid w:val="00FA1851"/>
    <w:rsid w:val="00FA3DD4"/>
    <w:rsid w:val="00FA419A"/>
    <w:rsid w:val="00FA7E13"/>
    <w:rsid w:val="00FB0AA0"/>
    <w:rsid w:val="00FB0B89"/>
    <w:rsid w:val="00FB28F6"/>
    <w:rsid w:val="00FB2DCD"/>
    <w:rsid w:val="00FB2DE6"/>
    <w:rsid w:val="00FB4F0E"/>
    <w:rsid w:val="00FC03BA"/>
    <w:rsid w:val="00FC0DC1"/>
    <w:rsid w:val="00FC4A68"/>
    <w:rsid w:val="00FC4C4D"/>
    <w:rsid w:val="00FC6741"/>
    <w:rsid w:val="00FC790C"/>
    <w:rsid w:val="00FC7919"/>
    <w:rsid w:val="00FC7BA0"/>
    <w:rsid w:val="00FD0037"/>
    <w:rsid w:val="00FD0A65"/>
    <w:rsid w:val="00FD194B"/>
    <w:rsid w:val="00FD2481"/>
    <w:rsid w:val="00FD30CA"/>
    <w:rsid w:val="00FD3767"/>
    <w:rsid w:val="00FD5DA5"/>
    <w:rsid w:val="00FE2B87"/>
    <w:rsid w:val="00FE3CF3"/>
    <w:rsid w:val="00FE6722"/>
    <w:rsid w:val="00FF114B"/>
    <w:rsid w:val="00FF4711"/>
    <w:rsid w:val="00FF5CB7"/>
    <w:rsid w:val="00FF6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A04A84"/>
  <w15:docId w15:val="{7EB99F6C-E027-4B45-9A05-1FF43F8FE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A1433"/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1D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722FC"/>
    <w:rPr>
      <w:strike w:val="0"/>
      <w:dstrike w:val="0"/>
      <w:color w:val="009999"/>
      <w:u w:val="none"/>
      <w:effect w:val="none"/>
    </w:rPr>
  </w:style>
  <w:style w:type="table" w:styleId="TableGrid">
    <w:name w:val="Table Grid"/>
    <w:basedOn w:val="TableNormal"/>
    <w:uiPriority w:val="39"/>
    <w:rsid w:val="00406A5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13C13"/>
  </w:style>
  <w:style w:type="paragraph" w:styleId="Header">
    <w:name w:val="header"/>
    <w:basedOn w:val="Normal"/>
    <w:link w:val="HeaderChar"/>
    <w:uiPriority w:val="99"/>
    <w:unhideWhenUsed/>
    <w:rsid w:val="005C555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5554"/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2ED507-CE21-4CD1-88E8-72E36BE53E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9</TotalTime>
  <Pages>1</Pages>
  <Words>18</Words>
  <Characters>10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26</cp:revision>
  <cp:lastPrinted>2014-08-12T13:00:00Z</cp:lastPrinted>
  <dcterms:created xsi:type="dcterms:W3CDTF">2015-07-07T15:31:00Z</dcterms:created>
  <dcterms:modified xsi:type="dcterms:W3CDTF">2019-03-09T0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